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（1</w:t>
      </w:r>
      <w:r>
        <w:rPr>
          <w:rFonts w:hint="eastAsia" w:eastAsia="宋体"/>
          <w:b/>
          <w:sz w:val="30"/>
          <w:szCs w:val="30"/>
          <w:lang w:val="en-US" w:eastAsia="zh-CN"/>
        </w:rPr>
        <w:t>3</w:t>
      </w:r>
      <w:r>
        <w:rPr>
          <w:b/>
          <w:sz w:val="30"/>
          <w:szCs w:val="30"/>
        </w:rPr>
        <w:t>）寒假提前学：氮及其化合物——2022-2023学年高一化学人教版（2019）寒假作业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1.下列过程中不属于氮的固定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雷雨天有NO生成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植物的根从土壤中吸收铵根离子和硝酸盐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工业上用氢气与氮气合成氨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豆科植物的根瘤菌把空气巾的氮气转化为硝酸盐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2.下列有关浓硝酸的说法不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实验室常用浓硝酸与金属锌反应制备氢气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常温下，浓硝酸能使金属铝钝化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浓硝酸不稳定，见光易分解，需要避光保存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浓硝酸易挥发，打开瓶塞，瓶口有白雾产生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3.下列关于铵盐的说法中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所有铵盐受热均可以分解，其产物中都有氨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所有铵盐都易溶于水，且其中的N元素均呈-3价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向氯化铵溶液中加入浓烧碱溶液共热时反应的离子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25" o:spt="75" type="#_x0000_t75" style="height:35.25pt;width:1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氯化铵和氯化钠的固体混合物可用升华法分离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4.下列有关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26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两个实验的说法中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2319020" cy="13036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29833" cy="130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两个实验均说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27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易溶于水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两个实验均说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28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易挥发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两个实验均说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29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碱性气体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两个实验均说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0" o:spt="75" type="#_x0000_t75" style="height:16.3pt;width:23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还原性气体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5.下列离子方程式中书写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氯化铵固体和熟石灰混合加热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31" o:spt="75" type="#_x0000_t75" style="height:34.95pt;width:134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NaOH溶液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2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混合加热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33" o:spt="75" type="#_x0000_t75" style="height:34.95pt;width:123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向氨水中加入盐酸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34" o:spt="75" type="#_x0000_t75" style="height:34.95pt;width:142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向氯化铝溶液中加入过量的氨水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35" o:spt="75" type="#_x0000_t75" style="height:34.95pt;width:124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6.某混合气体可能含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6" o:spt="75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水蒸气中的一种或几种，当依次通过澄清石灰水（无浑浊现象）、氢氧化钡溶液（有浑浊现象）、浓硫酸、灼热的氧化铜（变红）和无水硫酸铜（变蓝）时，则可断定该混合气体中一定有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A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7" o:spt="75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B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8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39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0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7.如图所示的是中学化学教材上的喷泉实验装置。在烧瓶中充满了干燥气体，胶头滴管及烧杯中分别盛有液体，下列各组中能形成这样的喷泉但液体不能充满烧瓶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693420" cy="1310005"/>
            <wp:effectExtent l="0" t="0" r="0" b="0"/>
            <wp:docPr id="12497764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776427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01063" cy="132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HCl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1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以物质的量之比为4:1混合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2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混合气体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3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4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5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6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NaOH溶液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8.将某200mL稀硫酸和稀硝酸的混合溶液平均分成两份。向其中一份中逐渐加入铜粉，最多能溶解19.2g（已知硝酸只被还原为NO气体）。向另一份中逐渐加入铁粉，产生气体的量随铁粉质量增加的变化如图所示。下列分析或结果中不正确的是(</w:t>
      </w:r>
      <w:r>
        <w:rPr>
          <w:rFonts w:eastAsia="宋体"/>
          <w:color w:val="000000"/>
          <w:sz w:val="24"/>
          <w:szCs w:val="24"/>
          <w:lang w:eastAsia="zh-CN"/>
        </w:rPr>
        <w:t xml:space="preserve">   )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3848100" cy="1665605"/>
            <wp:effectExtent l="0" t="0" r="0" b="0"/>
            <wp:docPr id="1827239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239510" name="图片 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56824" cy="1669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原混合酸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4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浓度为1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48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4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产生的气体是NO，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5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产生的气体是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1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第二份溶液中最终溶质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原混合酸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为0.4mol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9.依据下图中氮元素及其化合物的转化关系，回答下列问题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1986280" cy="1310005"/>
            <wp:effectExtent l="0" t="0" r="0" b="0"/>
            <wp:docPr id="10448178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817862" name="图片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0775" cy="131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1）若要收集一瓶氨气，请将下列装置补充完整，在图中虚线框内画出连接图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0" distR="0">
            <wp:extent cx="1486535" cy="11868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95108" cy="1193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2）下列试剂中可用于干燥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4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是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（填字母）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A.浓硫酸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B.碱石灰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5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固体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6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3）工业上以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7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空气、水为原料生产硝酸。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①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8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化学方程式为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②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59" o:spt="75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实验现象是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③将32.64g铜与一定浓度的硝酸反应，铜完全溶解，产生的NO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0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混合气体在标准状况下的体积为11</w:t>
      </w:r>
      <w:r>
        <w:rPr>
          <w:rFonts w:eastAsia="宋体"/>
          <w:color w:val="000000"/>
          <w:sz w:val="24"/>
          <w:szCs w:val="24"/>
          <w:lang w:eastAsia="zh-CN"/>
        </w:rPr>
        <w:t>.</w:t>
      </w:r>
      <w:r>
        <w:rPr>
          <w:rFonts w:hint="eastAsia" w:eastAsia="宋体"/>
          <w:color w:val="000000"/>
          <w:sz w:val="24"/>
          <w:szCs w:val="24"/>
          <w:lang w:eastAsia="zh-CN"/>
        </w:rPr>
        <w:t>2</w:t>
      </w:r>
      <w:r>
        <w:rPr>
          <w:rFonts w:eastAsia="宋体"/>
          <w:color w:val="000000"/>
          <w:sz w:val="24"/>
          <w:szCs w:val="24"/>
          <w:lang w:eastAsia="zh-CN"/>
        </w:rPr>
        <w:t>L</w:t>
      </w:r>
      <w:r>
        <w:rPr>
          <w:rFonts w:hint="eastAsia" w:eastAsia="宋体"/>
          <w:color w:val="000000"/>
          <w:sz w:val="24"/>
          <w:szCs w:val="24"/>
          <w:lang w:eastAsia="zh-CN"/>
        </w:rPr>
        <w:t>。则其中NO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1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之比为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4）图中X转化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2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化学方程式为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5）若要实现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3" o:spt="75" type="#_x0000_t75" style="height:16.1pt;width:49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从原理上看，下列反应试剂中可行的是_</w:t>
      </w:r>
      <w:r>
        <w:rPr>
          <w:rFonts w:eastAsia="宋体"/>
          <w:color w:val="000000"/>
          <w:sz w:val="24"/>
          <w:szCs w:val="24"/>
          <w:lang w:eastAsia="zh-CN"/>
        </w:rPr>
        <w:t>____</w:t>
      </w:r>
      <w:r>
        <w:rPr>
          <w:rFonts w:hint="eastAsia" w:eastAsia="宋体"/>
          <w:color w:val="000000"/>
          <w:sz w:val="24"/>
          <w:szCs w:val="24"/>
          <w:lang w:eastAsia="zh-CN"/>
        </w:rPr>
        <w:t>（填字母）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A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4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B.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065" o:spt="75" type="#_x0000_t75" style="height:12.9pt;width:17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C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6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D.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7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t>答案以及解析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1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B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氮的固定是指将大气中游离态的氮转化为氮的化合物，雷雨天在闪电（自然放电）的作用下，空气中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8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69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反应生成NO，属于氮的固定，A不符合题意；含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0" o:spt="75" type="#_x0000_t75" style="height:17.2pt;width:23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或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1" o:spt="75" type="#_x0000_t75" style="height:17.2pt;width:23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属于氮的化合物，即植物的根从土壤中吸收铵根离子和硝酸盐，吸收的对象是氮的化合物，故不属于氮的固定，B符合题意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2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3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反应生成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4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是将游离态的氮转化为氮的化合物，属于氮的固定，C不符合题意；豆科植物的根瘤菌将空气中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5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转化为氮的化合物硝酸盐，属于氮的固定，D不符合题意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2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A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浓硝酸的氧化性很强，与金属反应时一般不生成氢气而生成氮氧化物，所以实验室中不能使用浓硝酸制备氢气，故A不正确；在常温下，铁、铝遇浓硝酸会被氧化，在表面产生一层致密的氧化物薄膜，对内层的金属起到了保护作用，这种现象叫钝化，故B正确；浓硝酸不稳定，见光容易分解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76" o:spt="75" type="#_x0000_t75" style="height:36pt;width:167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所以应避光保存，故C正确；浓硝酸易挥发，打开瓶塞，瓶口有白雾产生，故D正确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3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有的铵盐（如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77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）受热分解产生氨，有的铵盐受热分解不产生氨，如硝酸铵分解不生成氨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78" o:spt="75" type="#_x0000_t75" style="height:35pt;width:12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故A错误；铵盐都易溶于水，但不是所有铵盐中的氮元素均呈-3价，如硝酸铵中硝酸根离子中的氮元素是+5价，故B错误；向氯化铵溶液中加入浓烧碱溶液共热时反应生成氨气和水，离子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79" o:spt="75" type="#_x0000_t75" style="height:35pt;width:13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故C正确；可用加热法分离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0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某些固体（不分解、不升华的固体）的混合物，但其过程为先受热分解，再降温化合，而不是升华，故D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4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实验Ⅰ体现了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1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易溶于水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2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水溶液呈碱性，没有体现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3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挥发性，实验Ⅱ体现了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4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挥发性而没有体现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5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易溶于水的性质，故A、B均错误；实验Ⅰ可证明氨气溶于水形成的一水合氨可使滴加有酚酞的溶液变红色，说明氨气是碱性气体，实验Ⅱ可证明浓氨水易挥发，氨气遇到氯化氢发生反应生成氯化铵，说明氨气是碱性气体，所以两个实验均说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6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是碱性气体，故C正确；两个实验中都未发生氧化还原反应，没有体现氨气的还原性，故D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5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A项，该反应属于固体间的加热反应，不能写成离子形式，错误；B项，加热条件下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7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应分解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8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89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离子方程式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90" o:spt="75" type="#_x0000_t75" style="height:35pt;width:1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错误；C项，符合反应原理及离子方程式的书写要求，正确；D项，一水合氨是弱碱，不能完全电离，向氯化铝溶液中加入过量的氨水应生成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1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沉淀，离子方程式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92" o:spt="75" type="#_x0000_t75" style="height:35pt;width:18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6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A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气体通过澄清石灰水无浑浊现象，而通过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出现浑浊，则证明原混合气体中一定含HCl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气体，因为HCl与石灰水作用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95" o:spt="75" type="#_x0000_t75" style="height:35.25pt;width:158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无沉淀产生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通过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产生沉淀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098" o:spt="75" type="#_x0000_t75" style="height:35.25pt;width:160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因为有HCl、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099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则一定没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0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。通过灼热的CuO和无水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所呈现的现象说明一定存在有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2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则该混合气体中一定有HCl、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答案选A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7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C</w:t>
      </w:r>
    </w:p>
    <w:p>
      <w:pPr>
        <w:spacing w:line="360" w:lineRule="auto"/>
        <w:rPr>
          <w:rFonts w:hint="eastAsia"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喷泉实验产生的根本原因是烧瓶内外产生气压差，当把胶头滴管内的液体挤入烧瓶时，题中四个选项的物质均可产生气压差形成喷泉。HCl能完全溶于水，液体能充满烧瓶，A错误；以物质的量之比为4:1混合的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混合气体能恰好与水发生反应：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05" o:spt="75" type="#_x0000_t75" style="height:35pt;width:13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故液体能充满烧瓶，B错误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6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7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反应时有NO生成，液体不能充满烧瓶，C正确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08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可与NaOH溶液完全反应，液体能充满烧瓶，D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8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A</w:t>
      </w:r>
      <w:r>
        <w:rPr>
          <w:rFonts w:eastAsia="宋体"/>
          <w:color w:val="000000"/>
          <w:sz w:val="24"/>
          <w:szCs w:val="24"/>
          <w:lang w:eastAsia="zh-CN"/>
        </w:rPr>
        <w:t>D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由图像可知，由于铁过量，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0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发生的反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10" o:spt="75" type="#_x0000_t75" style="height:35.25pt;width:18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</w:t>
      </w:r>
      <w:r>
        <w:rPr>
          <w:rFonts w:eastAsia="宋体"/>
          <w:color w:val="000000"/>
          <w:position w:val="-4"/>
          <w:sz w:val="24"/>
          <w:szCs w:val="24"/>
        </w:rPr>
        <w:object>
          <v:shape id="_x0000_i11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发生的反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12" o:spt="75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1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发生的反应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14" o:spt="75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。由</w:t>
      </w:r>
      <w:r>
        <w:rPr>
          <w:rFonts w:eastAsia="宋体"/>
          <w:color w:val="000000"/>
          <w:position w:val="-6"/>
          <w:sz w:val="24"/>
          <w:szCs w:val="24"/>
        </w:rPr>
        <w:object>
          <v:shape id="_x0000_i1115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段发生的反应可知，</w:t>
      </w:r>
      <w:r>
        <w:rPr>
          <w:rFonts w:eastAsia="宋体"/>
          <w:color w:val="000000"/>
          <w:position w:val="-26"/>
          <w:sz w:val="24"/>
          <w:szCs w:val="24"/>
        </w:rPr>
        <w:object>
          <v:shape id="_x0000_i1116" o:spt="75" type="#_x0000_t75" style="height:30pt;width:169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每一份溶液的体积是100mL，因此根据N元素守恒可知，原混合酸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浓度</w:t>
      </w:r>
      <w:r>
        <w:rPr>
          <w:rFonts w:eastAsia="宋体"/>
          <w:color w:val="000000"/>
          <w:position w:val="-22"/>
          <w:sz w:val="24"/>
          <w:szCs w:val="24"/>
        </w:rPr>
        <w:object>
          <v:shape id="_x0000_i1118" o:spt="75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向第二份溶液中加入足量Fe粉，最终溶液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1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溶液，故其最终溶质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0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反应最终消耗22.4gFe，</w:t>
      </w:r>
      <w:r>
        <w:rPr>
          <w:rFonts w:eastAsia="宋体"/>
          <w:color w:val="000000"/>
          <w:position w:val="-26"/>
          <w:sz w:val="24"/>
          <w:szCs w:val="24"/>
        </w:rPr>
        <w:object>
          <v:shape id="_x0000_i1121" o:spt="75" type="#_x0000_t75" style="height:30pt;width:123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最终所有Fe元素都转化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2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根据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3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守恒可知，每份溶液中含</w:t>
      </w:r>
      <w:r>
        <w:rPr>
          <w:rFonts w:eastAsia="宋体"/>
          <w:color w:val="000000"/>
          <w:position w:val="-14"/>
          <w:sz w:val="24"/>
          <w:szCs w:val="24"/>
        </w:rPr>
        <w:object>
          <v:shape id="_x0000_i1124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0.4mol，则原混合酸中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5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</w:t>
      </w:r>
      <w:r>
        <w:rPr>
          <w:rFonts w:eastAsia="宋体"/>
          <w:color w:val="000000"/>
          <w:position w:val="-12"/>
          <w:sz w:val="24"/>
          <w:szCs w:val="24"/>
        </w:rPr>
        <w:object>
          <v:shape id="_x0000_i1126" o:spt="75" type="#_x0000_t75" style="height:17.25pt;width:11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0.8mol。综上所述可知，A、D项均不正确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9.答案：</w:t>
      </w:r>
      <w:r>
        <w:rPr>
          <w:rFonts w:hint="eastAsia" w:eastAsia="宋体"/>
          <w:color w:val="000000"/>
          <w:sz w:val="24"/>
          <w:szCs w:val="24"/>
          <w:lang w:eastAsia="zh-CN"/>
        </w:rPr>
        <w:t>（1）</w:t>
      </w:r>
      <w:r>
        <w:rPr>
          <w:sz w:val="24"/>
          <w:szCs w:val="24"/>
        </w:rPr>
        <w:drawing>
          <wp:inline distT="0" distB="0" distL="0" distR="0">
            <wp:extent cx="431165" cy="862965"/>
            <wp:effectExtent l="0" t="0" r="0" b="0"/>
            <wp:docPr id="5517866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786675" name="图片 1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441336" cy="882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2）B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3）①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27" o:spt="75" type="#_x0000_t75" style="height:36.3pt;width:157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②气体由无色变成红棕色；③13:12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4）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28" o:spt="75" type="#_x0000_t75" style="height:35.15pt;width:108.8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5）AD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eastAsia="宋体"/>
          <w:color w:val="000000"/>
          <w:sz w:val="24"/>
          <w:szCs w:val="24"/>
          <w:lang w:eastAsia="zh-CN"/>
        </w:rPr>
        <w:t>解析：</w:t>
      </w:r>
      <w:r>
        <w:rPr>
          <w:rFonts w:hint="eastAsia" w:eastAsia="宋体"/>
          <w:color w:val="000000"/>
          <w:sz w:val="24"/>
          <w:szCs w:val="24"/>
          <w:lang w:eastAsia="zh-CN"/>
        </w:rPr>
        <w:t>（1）氨气极易溶于水，且密度比空气的小，收集氨气的方法只能用向下排空气法，集气瓶中导气管位置应“短进长出”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2）因为氨气为碱性气体，需要用碱性干燥剂来干燥，浓硫酸与五氧化二磷为酸性干燥剂，会与氨气发生反应，不能起到干燥的目的，A、D项错误；碱石灰为碱性干燥剂，可以干燥氨气，B项正确；硫酸铜只能检验水的存在，不能作为干燥剂，C项错误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3）①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29" o:spt="75" type="#_x0000_t75" style="height:16.15pt;width:54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为氨气的催化氧化，其化学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30" o:spt="75" type="#_x0000_t75" style="height:36.3pt;width:157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；②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1" o:spt="75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实验现象是无色气体变为红棕色气体；③设生成的NO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2" o:spt="75" type="#_x0000_t75" style="height:12.1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mol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3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4" o:spt="75" type="#_x0000_t75" style="height:12.1pt;width:16.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mol，则</w:t>
      </w:r>
      <w:r>
        <w:rPr>
          <w:rFonts w:eastAsia="宋体"/>
          <w:color w:val="000000"/>
          <w:position w:val="-22"/>
          <w:sz w:val="24"/>
          <w:szCs w:val="24"/>
        </w:rPr>
        <w:object>
          <v:shape id="_x0000_i1135" o:spt="75" type="#_x0000_t75" style="height:28.2pt;width:131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0.5mol，铜的物质的量为</w:t>
      </w:r>
      <w:r>
        <w:rPr>
          <w:rFonts w:eastAsia="宋体"/>
          <w:color w:val="000000"/>
          <w:position w:val="-26"/>
          <w:sz w:val="24"/>
          <w:szCs w:val="24"/>
        </w:rPr>
        <w:object>
          <v:shape id="_x0000_i1136" o:spt="75" type="#_x0000_t75" style="height:29.95pt;width:95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根据电子守恒规律可知，失电子总数等于得电子总数，即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7" o:spt="75" type="#_x0000_t75" style="height:15pt;width:12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结合上面两式可得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8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则NO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39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物质的量之比为0.26mol：0.24mol=13:12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4）由题图分析可知，X为氧化物且与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0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均对应+5价，则X的化学式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1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X转化为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2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的化学方程式为</w:t>
      </w:r>
      <w:r>
        <w:rPr>
          <w:rFonts w:eastAsia="宋体"/>
          <w:color w:val="000000"/>
          <w:position w:val="-30"/>
          <w:sz w:val="24"/>
          <w:szCs w:val="24"/>
        </w:rPr>
        <w:object>
          <v:shape id="_x0000_i1143" o:spt="75" type="#_x0000_t75" style="height:35.15pt;width:115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。</w:t>
      </w:r>
    </w:p>
    <w:p>
      <w:pPr>
        <w:spacing w:line="360" w:lineRule="auto"/>
        <w:rPr>
          <w:rFonts w:eastAsia="宋体"/>
          <w:color w:val="000000"/>
          <w:sz w:val="24"/>
          <w:szCs w:val="24"/>
          <w:lang w:eastAsia="zh-CN"/>
        </w:rPr>
      </w:pPr>
      <w:r>
        <w:rPr>
          <w:rFonts w:hint="eastAsia" w:eastAsia="宋体"/>
          <w:color w:val="000000"/>
          <w:sz w:val="24"/>
          <w:szCs w:val="24"/>
          <w:lang w:eastAsia="zh-CN"/>
        </w:rPr>
        <w:t>（5）若要实现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4" o:spt="75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，N元素的化合价由-3价变为0价，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5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作还原剂被氧化，应选择具有氧化性的物质。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6" o:spt="75" type="#_x0000_t75" style="height:16.15pt;width: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氧化性，故A正确；Na具有还原性，故B错误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7" o:spt="75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与氨气不反应，故C错误；</w:t>
      </w:r>
      <w:r>
        <w:rPr>
          <w:rFonts w:eastAsia="宋体"/>
          <w:color w:val="000000"/>
          <w:position w:val="-10"/>
          <w:sz w:val="24"/>
          <w:szCs w:val="24"/>
        </w:rPr>
        <w:object>
          <v:shape id="_x0000_i1148" o:spt="75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eastAsia="宋体"/>
          <w:color w:val="000000"/>
          <w:sz w:val="24"/>
          <w:szCs w:val="24"/>
          <w:lang w:eastAsia="zh-CN"/>
        </w:rPr>
        <w:t>具有氧化性，故D正确。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  <w:r>
        <w:rPr>
          <w:rFonts w:hint="eastAsia" w:eastAsia="宋体"/>
          <w:b/>
          <w:sz w:val="24"/>
          <w:szCs w:val="24"/>
          <w:lang w:eastAsia="zh-CN"/>
        </w:rPr>
        <w:drawing>
          <wp:inline distT="0" distB="0" distL="114300" distR="114300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24"/>
          <w:szCs w:val="24"/>
        </w:rPr>
        <w:br w:type="textWrapping"/>
      </w:r>
      <w:r>
        <w:rPr>
          <w:b/>
          <w:sz w:val="24"/>
          <w:szCs w:val="24"/>
        </w:rPr>
        <w:br w:type="textWrapping"/>
      </w:r>
    </w:p>
    <w:sectPr>
      <w:headerReference r:id="rId3" w:type="default"/>
      <w:footerReference r:id="rId4" w:type="default"/>
      <w:pgSz w:w="11906" w:h="16838"/>
      <w:pgMar w:top="1440" w:right="1440" w:bottom="1440" w:left="1440" w:header="720" w:footer="720" w:gutter="0"/>
      <w:cols w:space="720" w:num="1"/>
      <w:vAlign w:val="top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right="360"/>
      <w:jc w:val="right"/>
    </w:pPr>
    <w:r>
      <w:rPr>
        <w:rFonts w:hint="eastAsia" w:ascii="宋体" w:hAnsi="宋体"/>
      </w:rPr>
      <w:t>版权所有</w:t>
    </w:r>
    <w:r>
      <w:rPr>
        <w:rFonts w:ascii="Times New Roman" w:hAnsi="Times New Roman"/>
      </w:rPr>
      <w:t>©</w:t>
    </w:r>
    <w:r>
      <w:rPr>
        <w:rFonts w:hint="eastAsia" w:ascii="宋体" w:hAnsi="宋体"/>
      </w:rPr>
      <w:t>正确教育 侵权必</w:t>
    </w:r>
    <w:r>
      <w:rPr>
        <w:rFonts w:hint="eastAsia" w:ascii="宋体" w:hAnsi="宋体" w:eastAsia="宋体"/>
        <w:lang w:val="en-US" w:eastAsia="zh-CN"/>
      </w:rPr>
      <w:t>究</w:t>
    </w:r>
    <w:r>
      <w:rPr>
        <w:rFonts w:hint="eastAsia" w:ascii="宋体" w:hAnsi="宋体"/>
      </w:rPr>
      <w:t>！</w:t>
    </w:r>
  </w:p>
  <w:p>
    <w:pPr>
      <w:pStyle w:val="2"/>
    </w:pP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4" w:space="1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drawing>
        <wp:inline distT="0" distB="0" distL="114300" distR="114300">
          <wp:extent cx="5278120" cy="276860"/>
          <wp:effectExtent l="0" t="0" r="17780" b="8890"/>
          <wp:docPr id="3" name="图片 82" descr="图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82" descr="图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8120" cy="2768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noPunctuationKerning w:val="1"/>
  <w:characterSpacingControl w:val="doNotCompress"/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commondata" w:val="eyJoZGlkIjoiNWRhMGZjNjMzM2M0MWUyZjU1OGY2OWMyNzQyYWY4OTAifQ=="/>
  </w:docVars>
  <w:rsids>
    <w:rsidRoot w:val="00A77B3E"/>
    <w:rsid w:val="00002DAD"/>
    <w:rsid w:val="00040097"/>
    <w:rsid w:val="00232B36"/>
    <w:rsid w:val="00252477"/>
    <w:rsid w:val="002A6372"/>
    <w:rsid w:val="002C6763"/>
    <w:rsid w:val="00303E42"/>
    <w:rsid w:val="00331742"/>
    <w:rsid w:val="003A73D6"/>
    <w:rsid w:val="003B18EC"/>
    <w:rsid w:val="0052033A"/>
    <w:rsid w:val="0055164E"/>
    <w:rsid w:val="005D6E49"/>
    <w:rsid w:val="0061566B"/>
    <w:rsid w:val="006B0AC9"/>
    <w:rsid w:val="006F2D7A"/>
    <w:rsid w:val="007315B3"/>
    <w:rsid w:val="00764EAF"/>
    <w:rsid w:val="0083423A"/>
    <w:rsid w:val="008923A4"/>
    <w:rsid w:val="00995B4B"/>
    <w:rsid w:val="009A6449"/>
    <w:rsid w:val="009D1491"/>
    <w:rsid w:val="00A77B3E"/>
    <w:rsid w:val="00AD4BC4"/>
    <w:rsid w:val="00AD4FF0"/>
    <w:rsid w:val="00AF3BBF"/>
    <w:rsid w:val="00B11248"/>
    <w:rsid w:val="00B34E85"/>
    <w:rsid w:val="00BB2B30"/>
    <w:rsid w:val="00C4686A"/>
    <w:rsid w:val="00CA2A55"/>
    <w:rsid w:val="00CA31C3"/>
    <w:rsid w:val="00DF2080"/>
    <w:rsid w:val="00EC292B"/>
    <w:rsid w:val="00FA0760"/>
    <w:rsid w:val="00FE3B00"/>
    <w:rsid w:val="00FE7AA6"/>
    <w:rsid w:val="1C6A5151"/>
    <w:rsid w:val="35493093"/>
    <w:rsid w:val="68BD71DE"/>
    <w:rsid w:val="7FEB70E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image" Target="media/image3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5.png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png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7" Type="http://schemas.openxmlformats.org/officeDocument/2006/relationships/fontTable" Target="fontTable.xml"/><Relationship Id="rId256" Type="http://schemas.openxmlformats.org/officeDocument/2006/relationships/image" Target="media/image128.png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png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8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7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5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Pages>8</Pages>
  <Words>2924</Words>
  <Characters>3141</Characters>
  <Lines>1</Lines>
  <Paragraphs>1</Paragraphs>
  <TotalTime>0</TotalTime>
  <ScaleCrop>false</ScaleCrop>
  <LinksUpToDate>false</LinksUpToDate>
  <CharactersWithSpaces>316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2T02:42:00Z</dcterms:created>
  <dc:creator>Administrator</dc:creator>
  <cp:lastModifiedBy>Administrator</cp:lastModifiedBy>
  <dcterms:modified xsi:type="dcterms:W3CDTF">2022-12-22T03:32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607AB60226FE463DA95B7EB8BB0B75A7</vt:lpwstr>
  </property>
</Properties>
</file>